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173" w:rsidRDefault="007D1173" w:rsidP="007D1173">
      <w:r>
        <w:rPr>
          <w:rFonts w:hint="cs"/>
          <w:rtl/>
        </w:rPr>
        <w:t>טסט מספר 1</w:t>
      </w: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7D1173" w:rsidTr="00FC3413">
        <w:trPr>
          <w:trHeight w:val="274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right"/>
            </w:pPr>
            <w:r>
              <w:t>The number of recorded signals is</w:t>
            </w:r>
          </w:p>
          <w:p w:rsidR="007D1173" w:rsidRDefault="007D117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5pt" o:ole="">
                  <v:imagedata r:id="rId6" o:title=""/>
                </v:shape>
                <o:OLEObject Type="Embed" ProgID="Equation.DSMT4" ShapeID="_x0000_i1025" DrawAspect="Content" ObjectID="_1446891411" r:id="rId7"/>
              </w:objec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</w:pPr>
            <w:r>
              <w:t>Number of signals we record in each iteration</w:t>
            </w:r>
          </w:p>
          <w:p w:rsidR="007D1173" w:rsidRDefault="007D117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7D1173" w:rsidRDefault="007D1173" w:rsidP="007D1173">
      <w:pPr>
        <w:bidi w:val="0"/>
        <w:rPr>
          <w:rtl/>
        </w:rPr>
      </w:pP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D1173" w:rsidTr="007D1173">
        <w:tc>
          <w:tcPr>
            <w:tcW w:w="2840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7D1173" w:rsidRDefault="007D1173" w:rsidP="007D1173">
            <w:pPr>
              <w:bidi w:val="0"/>
              <w:jc w:val="center"/>
            </w:pPr>
            <w:r>
              <w:t xml:space="preserve">Number 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1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2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3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4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5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6</w:t>
            </w:r>
          </w:p>
        </w:tc>
      </w:tr>
      <w:tr w:rsidR="007D1173" w:rsidTr="007D1173">
        <w:tc>
          <w:tcPr>
            <w:tcW w:w="2840" w:type="dxa"/>
          </w:tcPr>
          <w:p w:rsidR="007D117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7D1173" w:rsidRDefault="007D1173" w:rsidP="00FC3413">
            <w:pPr>
              <w:bidi w:val="0"/>
              <w:jc w:val="center"/>
            </w:pPr>
            <w:r>
              <w:t>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2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3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4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5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6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1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2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3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4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5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6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2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2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3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4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5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lastRenderedPageBreak/>
              <w:t>SOF (start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6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7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8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39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40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41</w:t>
            </w:r>
          </w:p>
        </w:tc>
      </w:tr>
      <w:tr w:rsidR="006A7D43" w:rsidTr="007D1173">
        <w:tc>
          <w:tcPr>
            <w:tcW w:w="2840" w:type="dxa"/>
          </w:tcPr>
          <w:p w:rsidR="006A7D43" w:rsidRDefault="006A7D4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6A7D43" w:rsidRDefault="006A7D43" w:rsidP="00FC3413">
            <w:pPr>
              <w:bidi w:val="0"/>
              <w:jc w:val="center"/>
            </w:pPr>
            <w:r>
              <w:t>42</w:t>
            </w:r>
          </w:p>
        </w:tc>
      </w:tr>
    </w:tbl>
    <w:p w:rsidR="007D1173" w:rsidRDefault="007D1173" w:rsidP="007D1173"/>
    <w:p w:rsidR="007D1173" w:rsidRDefault="007D1173" w:rsidP="007D1173">
      <w:pPr>
        <w:rPr>
          <w:rtl/>
        </w:rPr>
      </w:pPr>
      <w:r>
        <w:rPr>
          <w:rFonts w:hint="cs"/>
          <w:rtl/>
        </w:rPr>
        <w:t>תיאור הבדיקה:</w:t>
      </w:r>
    </w:p>
    <w:p w:rsidR="007D1173" w:rsidRDefault="00575044" w:rsidP="00575044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7D1173" w:rsidRDefault="007D1173" w:rsidP="007D1173">
      <w:pPr>
        <w:rPr>
          <w:rtl/>
        </w:rPr>
      </w:pPr>
    </w:p>
    <w:p w:rsidR="005A5218" w:rsidRDefault="007D1173" w:rsidP="005A5218">
      <w:r>
        <w:rPr>
          <w:rFonts w:hint="cs"/>
          <w:rtl/>
        </w:rPr>
        <w:t>תוצאות הסימולציה:</w:t>
      </w:r>
    </w:p>
    <w:p w:rsidR="005A5218" w:rsidRPr="007D1173" w:rsidRDefault="005A5218" w:rsidP="005A5218">
      <w:pPr>
        <w:rPr>
          <w:rtl/>
        </w:rPr>
      </w:pPr>
      <w:r w:rsidRPr="007D1173">
        <w:rPr>
          <w:rFonts w:hint="cs"/>
        </w:rPr>
        <w:t xml:space="preserve"> </w:t>
      </w:r>
      <w:r w:rsidR="006221D5">
        <w:rPr>
          <w:rFonts w:hint="cs"/>
          <w:rtl/>
        </w:rPr>
        <w:t xml:space="preserve">קובץ </w:t>
      </w:r>
      <w:r w:rsidR="006221D5">
        <w:t>OUT</w:t>
      </w:r>
      <w:r w:rsidR="006221D5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3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15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4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0</w:t>
            </w:r>
            <w:r>
              <w:t xml:space="preserve"> (-6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5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5A5218" w:rsidRPr="009B6690" w:rsidRDefault="005A5218" w:rsidP="007F79DC">
            <w:pPr>
              <w:bidi w:val="0"/>
              <w:jc w:val="center"/>
            </w:pPr>
            <w:r w:rsidRPr="009B6690">
              <w:rPr>
                <w:rtl/>
              </w:rPr>
              <w:t>251</w:t>
            </w:r>
            <w:r>
              <w:rPr>
                <w:rFonts w:hint="cs"/>
                <w:rtl/>
              </w:rPr>
              <w:t xml:space="preserve"> </w:t>
            </w:r>
            <w:r w:rsidR="007F79DC">
              <w:t xml:space="preserve"> (-5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6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5A5218" w:rsidRPr="009B6690" w:rsidRDefault="005A5218" w:rsidP="007F79DC">
            <w:pPr>
              <w:bidi w:val="0"/>
              <w:jc w:val="center"/>
            </w:pPr>
            <w:r w:rsidRPr="009B6690">
              <w:rPr>
                <w:rtl/>
              </w:rPr>
              <w:t>252</w:t>
            </w:r>
            <w:r w:rsidR="007F79DC">
              <w:t xml:space="preserve"> (-4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7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253</w:t>
            </w:r>
            <w:r w:rsidR="007F79DC">
              <w:t xml:space="preserve"> (-3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8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4</w:t>
            </w:r>
            <w:r w:rsidR="007F79DC">
              <w:t xml:space="preserve"> (-2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9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5</w:t>
            </w:r>
            <w:r w:rsidR="007F79DC">
              <w:t xml:space="preserve"> (-1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0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1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1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2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2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3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3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4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4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5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5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6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6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7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7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8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8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19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5A5218" w:rsidRPr="009B6690" w:rsidRDefault="005A5218" w:rsidP="005A5218">
            <w:pPr>
              <w:jc w:val="center"/>
              <w:rPr>
                <w:rtl/>
              </w:rPr>
            </w:pPr>
            <w:r w:rsidRPr="009B6690">
              <w:rPr>
                <w:rtl/>
              </w:rPr>
              <w:t>9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0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5A5218" w:rsidRPr="009B6690" w:rsidRDefault="007F79DC" w:rsidP="007F79DC">
            <w:pPr>
              <w:jc w:val="center"/>
              <w:rPr>
                <w:rtl/>
              </w:rPr>
            </w:pPr>
            <w:r>
              <w:t>229 (E5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1</w:t>
            </w:r>
          </w:p>
        </w:tc>
      </w:tr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5A5218" w:rsidRDefault="005A5218" w:rsidP="005A5218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>22</w:t>
            </w:r>
          </w:p>
        </w:tc>
      </w:tr>
    </w:tbl>
    <w:p w:rsidR="00B05753" w:rsidRDefault="00B05753" w:rsidP="005A5218">
      <w:pPr>
        <w:rPr>
          <w:rtl/>
        </w:rPr>
      </w:pPr>
    </w:p>
    <w:p w:rsidR="006221D5" w:rsidRDefault="006221D5" w:rsidP="005A5218">
      <w:pPr>
        <w:rPr>
          <w:rtl/>
        </w:rPr>
      </w:pPr>
    </w:p>
    <w:p w:rsidR="006221D5" w:rsidRDefault="006221D5" w:rsidP="005A5218">
      <w:pPr>
        <w:rPr>
          <w:rtl/>
        </w:rPr>
      </w:pPr>
      <w:r>
        <w:rPr>
          <w:rFonts w:hint="cs"/>
          <w:rtl/>
        </w:rPr>
        <w:t>ניתוח הסימולציה:</w:t>
      </w:r>
    </w:p>
    <w:p w:rsidR="006221D5" w:rsidRDefault="006221D5" w:rsidP="005A5218">
      <w:pPr>
        <w:rPr>
          <w:rtl/>
        </w:rPr>
      </w:pPr>
      <w:r>
        <w:rPr>
          <w:rFonts w:hint="cs"/>
          <w:rtl/>
        </w:rPr>
        <w:t>ניתן לראות כי לאחר ירידת הטריגר, המערכת מקליטה את המידע הרלוונטי ולאחר מכן עוטפת אותו בחבילת מידע ומוציאה אותו החוצה, כנדרש.</w:t>
      </w:r>
    </w:p>
    <w:p w:rsidR="000403F5" w:rsidRDefault="000403F5" w:rsidP="000403F5">
      <w:r>
        <w:rPr>
          <w:rFonts w:hint="cs"/>
          <w:rtl/>
        </w:rPr>
        <w:lastRenderedPageBreak/>
        <w:t>טסט מספר 2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0403F5" w:rsidTr="00FC3413">
        <w:trPr>
          <w:trHeight w:val="274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right"/>
            </w:pPr>
            <w:r>
              <w:t>The number of recorded signals is</w:t>
            </w:r>
          </w:p>
          <w:p w:rsidR="000403F5" w:rsidRDefault="000403F5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6" type="#_x0000_t75" style="width:67.5pt;height:15pt" o:ole="">
                  <v:imagedata r:id="rId6" o:title=""/>
                </v:shape>
                <o:OLEObject Type="Embed" ProgID="Equation.DSMT4" ShapeID="_x0000_i1026" DrawAspect="Content" ObjectID="_1446891412" r:id="rId8"/>
              </w:objec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</w:pPr>
            <w:r>
              <w:t>Number of signals we record in each iteration</w:t>
            </w:r>
          </w:p>
          <w:p w:rsidR="000403F5" w:rsidRDefault="000403F5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0403F5" w:rsidRDefault="000403F5" w:rsidP="000403F5">
      <w:pPr>
        <w:bidi w:val="0"/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0403F5">
            <w:pPr>
              <w:bidi w:val="0"/>
              <w:jc w:val="center"/>
            </w:pPr>
            <w:r>
              <w:t>03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5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6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7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8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9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5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6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7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8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9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5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6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7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8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9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5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lastRenderedPageBreak/>
              <w:t>SOF (start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6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7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8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9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2</w:t>
            </w:r>
          </w:p>
        </w:tc>
      </w:tr>
    </w:tbl>
    <w:p w:rsidR="000403F5" w:rsidRDefault="000403F5" w:rsidP="000403F5"/>
    <w:p w:rsidR="000403F5" w:rsidRDefault="000403F5" w:rsidP="000403F5">
      <w:pPr>
        <w:rPr>
          <w:rtl/>
        </w:rPr>
      </w:pPr>
      <w:r>
        <w:rPr>
          <w:rFonts w:hint="cs"/>
          <w:rtl/>
        </w:rPr>
        <w:t>תיאור הבדיקה: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0403F5" w:rsidRDefault="000403F5" w:rsidP="000403F5">
      <w:pPr>
        <w:rPr>
          <w:rtl/>
        </w:rPr>
      </w:pPr>
    </w:p>
    <w:p w:rsidR="000403F5" w:rsidRDefault="000403F5" w:rsidP="000403F5">
      <w:r>
        <w:rPr>
          <w:rFonts w:hint="cs"/>
          <w:rtl/>
        </w:rPr>
        <w:t>תוצאות הסימולציה:</w:t>
      </w:r>
    </w:p>
    <w:p w:rsidR="000403F5" w:rsidRPr="007D1173" w:rsidRDefault="000403F5" w:rsidP="000403F5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3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15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4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0403F5" w:rsidRPr="009B6690" w:rsidRDefault="000403F5" w:rsidP="00FC3413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</w:t>
            </w:r>
            <w:r w:rsidR="00FC3413">
              <w:rPr>
                <w:rFonts w:hint="cs"/>
                <w:rtl/>
              </w:rPr>
              <w:t>49</w:t>
            </w:r>
            <w:r>
              <w:t xml:space="preserve"> (-</w:t>
            </w:r>
            <w:r w:rsidR="00FC3413">
              <w:t>7</w:t>
            </w:r>
            <w:r>
              <w:t>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0</w:t>
            </w:r>
            <w:r>
              <w:t xml:space="preserve"> (-6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</w:pPr>
            <w:r w:rsidRPr="009B6690">
              <w:rPr>
                <w:rtl/>
              </w:rPr>
              <w:t>251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-5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</w:pPr>
            <w:r w:rsidRPr="009B6690">
              <w:rPr>
                <w:rtl/>
              </w:rPr>
              <w:t>252</w:t>
            </w:r>
            <w:r>
              <w:t xml:space="preserve"> (-4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</w:pPr>
            <w:r w:rsidRPr="009B6690">
              <w:rPr>
                <w:rtl/>
              </w:rPr>
              <w:t>253</w:t>
            </w:r>
            <w:r>
              <w:t xml:space="preserve"> (-3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4</w:t>
            </w:r>
            <w:r>
              <w:t xml:space="preserve"> (-2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  <w:rPr>
                <w:rtl/>
              </w:rPr>
            </w:pPr>
            <w:r w:rsidRPr="009B6690">
              <w:rPr>
                <w:rtl/>
              </w:rPr>
              <w:t>255</w:t>
            </w:r>
            <w:r>
              <w:t xml:space="preserve"> (-1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2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3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4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6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7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8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0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0403F5" w:rsidRPr="009B6690" w:rsidRDefault="00FC3413" w:rsidP="00FC3413">
            <w:pPr>
              <w:jc w:val="center"/>
              <w:rPr>
                <w:rtl/>
              </w:rPr>
            </w:pPr>
            <w:r>
              <w:t>21</w:t>
            </w:r>
            <w:r w:rsidR="000403F5">
              <w:t xml:space="preserve"> (</w:t>
            </w:r>
            <w:r>
              <w:t>1</w:t>
            </w:r>
            <w:r w:rsidR="000403F5">
              <w:t>5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1</w:t>
            </w:r>
          </w:p>
        </w:tc>
      </w:tr>
      <w:tr w:rsidR="000403F5" w:rsidTr="00FC3413">
        <w:tc>
          <w:tcPr>
            <w:tcW w:w="2840" w:type="dxa"/>
          </w:tcPr>
          <w:p w:rsidR="000403F5" w:rsidRDefault="000403F5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0403F5" w:rsidRDefault="000403F5" w:rsidP="00FC3413">
            <w:pPr>
              <w:bidi w:val="0"/>
              <w:jc w:val="center"/>
            </w:pPr>
            <w:r>
              <w:t>22</w:t>
            </w:r>
          </w:p>
        </w:tc>
      </w:tr>
    </w:tbl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ניתוח הסימולציה:</w:t>
      </w:r>
    </w:p>
    <w:p w:rsidR="000403F5" w:rsidRPr="007D1173" w:rsidRDefault="00FC3413" w:rsidP="000403F5">
      <w:pPr>
        <w:rPr>
          <w:rtl/>
        </w:rPr>
      </w:pPr>
      <w:r>
        <w:rPr>
          <w:rFonts w:hint="cs"/>
          <w:rtl/>
        </w:rPr>
        <w:t>הסימולציה זהה לזו הקודמת, כאשר השינוי היחיד הוא החלפת מספר הסצנה ל-3</w:t>
      </w:r>
      <w:r w:rsidR="000403F5">
        <w:rPr>
          <w:rFonts w:hint="cs"/>
          <w:rtl/>
        </w:rPr>
        <w:t>.</w:t>
      </w:r>
    </w:p>
    <w:p w:rsidR="000403F5" w:rsidRDefault="000403F5" w:rsidP="005A5218">
      <w:pPr>
        <w:rPr>
          <w:rtl/>
        </w:rPr>
      </w:pPr>
    </w:p>
    <w:p w:rsidR="00FC3413" w:rsidRDefault="00FC3413" w:rsidP="009B0843">
      <w:r>
        <w:rPr>
          <w:rFonts w:hint="cs"/>
          <w:rtl/>
        </w:rPr>
        <w:lastRenderedPageBreak/>
        <w:t xml:space="preserve">טסט מספר </w:t>
      </w:r>
      <w:r w:rsidR="009B0843">
        <w:rPr>
          <w:rFonts w:hint="cs"/>
          <w:rtl/>
        </w:rPr>
        <w:t>3</w:t>
      </w: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FC3413" w:rsidTr="00FC3413">
        <w:trPr>
          <w:trHeight w:val="274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right"/>
            </w:pPr>
            <w:r>
              <w:t>The number of recorded signals is</w:t>
            </w:r>
          </w:p>
          <w:p w:rsidR="00FC3413" w:rsidRDefault="00FC341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7" type="#_x0000_t75" style="width:67.5pt;height:15pt" o:ole="">
                  <v:imagedata r:id="rId6" o:title=""/>
                </v:shape>
                <o:OLEObject Type="Embed" ProgID="Equation.DSMT4" ShapeID="_x0000_i1027" DrawAspect="Content" ObjectID="_1446891413" r:id="rId9"/>
              </w:objec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</w:pPr>
            <w:r>
              <w:t>Number of signals we record in each iteration</w:t>
            </w:r>
          </w:p>
          <w:p w:rsidR="00FC3413" w:rsidRDefault="00FC341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FC3413" w:rsidRDefault="00FC3413" w:rsidP="00FC3413">
      <w:pPr>
        <w:bidi w:val="0"/>
        <w:rPr>
          <w:rtl/>
        </w:rPr>
      </w:pP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3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4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5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lastRenderedPageBreak/>
              <w:t>SOF (start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6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7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8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9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0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2</w:t>
            </w:r>
          </w:p>
        </w:tc>
      </w:tr>
    </w:tbl>
    <w:p w:rsidR="00FC3413" w:rsidRDefault="00FC3413" w:rsidP="00FC3413"/>
    <w:p w:rsidR="00FC3413" w:rsidRDefault="00FC3413" w:rsidP="00FC3413">
      <w:pPr>
        <w:rPr>
          <w:rtl/>
        </w:rPr>
      </w:pPr>
      <w:r>
        <w:rPr>
          <w:rFonts w:hint="cs"/>
          <w:rtl/>
        </w:rPr>
        <w:t>תיאור הבדיקה:</w:t>
      </w:r>
    </w:p>
    <w:p w:rsidR="00FC3413" w:rsidRDefault="00FC3413" w:rsidP="009B0843">
      <w:pPr>
        <w:rPr>
          <w:rtl/>
        </w:rPr>
      </w:pPr>
      <w:r>
        <w:rPr>
          <w:rFonts w:hint="cs"/>
          <w:rtl/>
        </w:rPr>
        <w:t xml:space="preserve">רוחב ההקלטה הוא 8, עומק ההקלטה הוא 16. סוג הסצנה הנבחרת הוא </w:t>
      </w:r>
      <w:r w:rsidR="009B0843">
        <w:rPr>
          <w:rFonts w:hint="cs"/>
          <w:rtl/>
        </w:rPr>
        <w:t>3</w:t>
      </w:r>
      <w:r>
        <w:rPr>
          <w:rFonts w:hint="cs"/>
          <w:rtl/>
        </w:rPr>
        <w:t>, סוג הטריגר הוא ירידת טריגר, ומיקום הטריגר הוא 50%.</w:t>
      </w:r>
    </w:p>
    <w:p w:rsidR="00FC3413" w:rsidRDefault="00FC3413" w:rsidP="00FC3413">
      <w:pPr>
        <w:rPr>
          <w:rtl/>
        </w:rPr>
      </w:pPr>
    </w:p>
    <w:p w:rsidR="00FC3413" w:rsidRDefault="00FC3413" w:rsidP="00FC3413">
      <w:r>
        <w:rPr>
          <w:rFonts w:hint="cs"/>
          <w:rtl/>
        </w:rPr>
        <w:t>תוצאות הסימולציה:</w:t>
      </w:r>
    </w:p>
    <w:p w:rsidR="00FC3413" w:rsidRPr="007D1173" w:rsidRDefault="00FC3413" w:rsidP="00FC341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1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2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FC3413" w:rsidRPr="009B6690" w:rsidRDefault="00FC3413" w:rsidP="00FC3413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3</w:t>
            </w:r>
          </w:p>
        </w:tc>
      </w:tr>
      <w:tr w:rsidR="00FC3413" w:rsidTr="00FC3413">
        <w:tc>
          <w:tcPr>
            <w:tcW w:w="2840" w:type="dxa"/>
          </w:tcPr>
          <w:p w:rsidR="00FC3413" w:rsidRDefault="00FC3413" w:rsidP="00FC3413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FC3413" w:rsidRPr="009B6690" w:rsidRDefault="006A50F0" w:rsidP="00FC3413">
            <w:pPr>
              <w:jc w:val="center"/>
              <w:rPr>
                <w:rtl/>
              </w:rPr>
            </w:pPr>
            <w:r>
              <w:t>31</w:t>
            </w:r>
          </w:p>
        </w:tc>
        <w:tc>
          <w:tcPr>
            <w:tcW w:w="2841" w:type="dxa"/>
          </w:tcPr>
          <w:p w:rsidR="00FC3413" w:rsidRDefault="00FC3413" w:rsidP="00FC3413">
            <w:pPr>
              <w:bidi w:val="0"/>
              <w:jc w:val="center"/>
            </w:pPr>
            <w:r>
              <w:t>4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1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5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2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6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3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7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4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8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5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9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6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0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7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1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8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2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49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3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0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4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1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5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2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6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3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7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4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8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55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19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FC3413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0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20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21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2</w:t>
            </w:r>
          </w:p>
        </w:tc>
        <w:tc>
          <w:tcPr>
            <w:tcW w:w="2841" w:type="dxa"/>
          </w:tcPr>
          <w:p w:rsidR="006A50F0" w:rsidRDefault="006A50F0" w:rsidP="00FC3413">
            <w:pPr>
              <w:bidi w:val="0"/>
              <w:jc w:val="center"/>
            </w:pPr>
            <w:r>
              <w:t>22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3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3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4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4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5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5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6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6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7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7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8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8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9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29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0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0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lastRenderedPageBreak/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1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1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2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2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3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3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4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4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Pr="00FD4B2A" w:rsidRDefault="006A50F0" w:rsidP="006A50F0">
            <w:pPr>
              <w:jc w:val="center"/>
              <w:rPr>
                <w:rtl/>
              </w:rPr>
            </w:pPr>
            <w:r w:rsidRPr="00FD4B2A">
              <w:rPr>
                <w:rtl/>
              </w:rPr>
              <w:t>15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5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6A50F0" w:rsidRDefault="006A50F0" w:rsidP="006A50F0">
            <w:pPr>
              <w:jc w:val="center"/>
            </w:pPr>
            <w:r w:rsidRPr="00FD4B2A">
              <w:rPr>
                <w:rtl/>
              </w:rPr>
              <w:t>16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6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6A50F0" w:rsidRPr="009B6690" w:rsidRDefault="006A50F0" w:rsidP="00CD01A4">
            <w:pPr>
              <w:jc w:val="center"/>
              <w:rPr>
                <w:rtl/>
              </w:rPr>
            </w:pPr>
            <w:r>
              <w:t>21 (15)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7</w:t>
            </w:r>
          </w:p>
        </w:tc>
      </w:tr>
      <w:tr w:rsidR="006A50F0" w:rsidTr="00FC3413">
        <w:tc>
          <w:tcPr>
            <w:tcW w:w="2840" w:type="dxa"/>
          </w:tcPr>
          <w:p w:rsidR="006A50F0" w:rsidRDefault="006A50F0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6A50F0" w:rsidRDefault="006A50F0" w:rsidP="00CD01A4">
            <w:pPr>
              <w:bidi w:val="0"/>
              <w:jc w:val="center"/>
            </w:pPr>
            <w:r>
              <w:t>38</w:t>
            </w:r>
          </w:p>
        </w:tc>
      </w:tr>
    </w:tbl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ניתוח הסימולציה:</w:t>
      </w:r>
    </w:p>
    <w:p w:rsidR="00FC3413" w:rsidRPr="007D1173" w:rsidRDefault="006A50F0" w:rsidP="00FC3413">
      <w:pPr>
        <w:rPr>
          <w:rtl/>
        </w:rPr>
      </w:pPr>
      <w:r>
        <w:rPr>
          <w:rFonts w:hint="cs"/>
          <w:rtl/>
        </w:rPr>
        <w:t>בסימולציה זו החלפנו את עומק ההקלטה ל-5, ולכן כעת יוקלטו לנו 32 דגימות מכל סיגנל</w:t>
      </w:r>
      <w:r w:rsidR="00FC3413">
        <w:rPr>
          <w:rFonts w:hint="cs"/>
          <w:rtl/>
        </w:rPr>
        <w:t>.</w:t>
      </w:r>
      <w:r>
        <w:rPr>
          <w:rFonts w:hint="cs"/>
          <w:rtl/>
        </w:rPr>
        <w:t xml:space="preserve"> שאר הפרמטרים נשארו זהים לסימולציה הקודמת.</w:t>
      </w:r>
    </w:p>
    <w:p w:rsidR="00FC3413" w:rsidRDefault="00FC3413" w:rsidP="005A5218">
      <w:pPr>
        <w:rPr>
          <w:rtl/>
        </w:rPr>
      </w:pPr>
    </w:p>
    <w:p w:rsidR="009B0843" w:rsidRDefault="009B0843" w:rsidP="005A5218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טסט מספר 4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9B0843" w:rsidTr="00CD01A4">
        <w:trPr>
          <w:trHeight w:val="274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ame </w:t>
            </w:r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right"/>
            </w:pPr>
            <w:r>
              <w:t>The number of recorded signals is</w:t>
            </w:r>
          </w:p>
          <w:p w:rsidR="009B0843" w:rsidRDefault="009B0843" w:rsidP="00CD01A4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8" type="#_x0000_t75" style="width:67.5pt;height:15pt" o:ole="">
                  <v:imagedata r:id="rId6" o:title=""/>
                </v:shape>
                <o:OLEObject Type="Embed" ProgID="Equation.DSMT4" ShapeID="_x0000_i1028" DrawAspect="Content" ObjectID="_1446891414" r:id="rId10"/>
              </w:objec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</w:pPr>
            <w:r>
              <w:t>Number of signals we record in each iteration</w:t>
            </w:r>
          </w:p>
          <w:p w:rsidR="009B0843" w:rsidRDefault="009B0843" w:rsidP="00CD01A4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9B0843" w:rsidRDefault="009B0843" w:rsidP="009B0843">
      <w:pPr>
        <w:bidi w:val="0"/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lastRenderedPageBreak/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2</w:t>
            </w:r>
          </w:p>
        </w:tc>
      </w:tr>
    </w:tbl>
    <w:p w:rsidR="009B0843" w:rsidRDefault="009B0843" w:rsidP="009B0843"/>
    <w:p w:rsidR="009B0843" w:rsidRDefault="009B0843" w:rsidP="009B0843">
      <w:pPr>
        <w:rPr>
          <w:rtl/>
        </w:rPr>
      </w:pPr>
      <w:r>
        <w:rPr>
          <w:rFonts w:hint="cs"/>
          <w:rtl/>
        </w:rPr>
        <w:t>תיאור הבדיקה: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רוחב ההקלטה הוא 8, עומק ההקלטה הוא 64. סוג הסצנה הנבחרת הוא 3, סוג הטריגר הוא ירידת טריגר, ומיקום הטריגר הוא 50%.</w:t>
      </w:r>
    </w:p>
    <w:p w:rsidR="009B0843" w:rsidRDefault="009B0843" w:rsidP="009B0843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תוצאות הסימולציה:</w:t>
      </w:r>
    </w:p>
    <w:p w:rsidR="009B0843" w:rsidRPr="007D1173" w:rsidRDefault="009B0843" w:rsidP="009B084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lastRenderedPageBreak/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1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2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3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4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1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3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5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4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0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lastRenderedPageBreak/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5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1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6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2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7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3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8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4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29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5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30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6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Pr="00E34750" w:rsidRDefault="009B0843" w:rsidP="009B0843">
            <w:pPr>
              <w:jc w:val="center"/>
              <w:rPr>
                <w:rtl/>
              </w:rPr>
            </w:pPr>
            <w:r w:rsidRPr="00E34750">
              <w:rPr>
                <w:rtl/>
              </w:rPr>
              <w:t>31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7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9B0843" w:rsidRDefault="009B0843" w:rsidP="009B0843">
            <w:pPr>
              <w:jc w:val="center"/>
            </w:pPr>
            <w:r w:rsidRPr="00E34750">
              <w:rPr>
                <w:rtl/>
              </w:rPr>
              <w:t>32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8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B0843" w:rsidRPr="009B6690" w:rsidRDefault="009B0843" w:rsidP="00CD01A4">
            <w:pPr>
              <w:jc w:val="center"/>
              <w:rPr>
                <w:rtl/>
              </w:rPr>
            </w:pPr>
            <w:r>
              <w:t>21 (15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69</w:t>
            </w:r>
          </w:p>
        </w:tc>
      </w:tr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>70</w:t>
            </w:r>
          </w:p>
        </w:tc>
      </w:tr>
    </w:tbl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ניתוח הסימולציה:</w:t>
      </w:r>
    </w:p>
    <w:p w:rsidR="009B0843" w:rsidRPr="007D1173" w:rsidRDefault="009B0843" w:rsidP="009B0843">
      <w:pPr>
        <w:rPr>
          <w:rtl/>
        </w:rPr>
      </w:pPr>
      <w:r>
        <w:rPr>
          <w:rFonts w:hint="cs"/>
          <w:rtl/>
        </w:rPr>
        <w:t xml:space="preserve">בסימולציה זו הגדלנו עוד יותר את עומק ההקלטה, כך שעכשיו מוקלטים לנו 64 דגימות מכל סיגנל. שאר הפרמטרים זהים לסימולציות הקודמות. </w:t>
      </w:r>
    </w:p>
    <w:p w:rsidR="009B0843" w:rsidRDefault="009B0843" w:rsidP="005A5218">
      <w:pPr>
        <w:rPr>
          <w:rFonts w:hint="cs"/>
          <w:rtl/>
        </w:rPr>
      </w:pPr>
    </w:p>
    <w:p w:rsidR="00CD01A4" w:rsidRDefault="00CD01A4" w:rsidP="005A5218">
      <w:pPr>
        <w:rPr>
          <w:rFonts w:hint="cs"/>
          <w:rtl/>
        </w:rPr>
      </w:pPr>
    </w:p>
    <w:p w:rsidR="00CD01A4" w:rsidRDefault="00CD01A4" w:rsidP="005A5218">
      <w:pPr>
        <w:rPr>
          <w:rFonts w:hint="cs"/>
          <w:rtl/>
        </w:rPr>
      </w:pPr>
    </w:p>
    <w:p w:rsidR="00CD01A4" w:rsidRDefault="00CD01A4" w:rsidP="00CD01A4">
      <w:r>
        <w:rPr>
          <w:rFonts w:hint="cs"/>
          <w:rtl/>
        </w:rPr>
        <w:t>טסט מספר 5</w:t>
      </w:r>
    </w:p>
    <w:p w:rsidR="00CD01A4" w:rsidRDefault="00CD01A4" w:rsidP="00CD01A4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CD01A4" w:rsidTr="00CD01A4">
        <w:trPr>
          <w:trHeight w:val="274"/>
        </w:trPr>
        <w:tc>
          <w:tcPr>
            <w:tcW w:w="2653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Name </w:t>
            </w:r>
          </w:p>
        </w:tc>
      </w:tr>
      <w:tr w:rsidR="00CD01A4" w:rsidTr="00CD01A4">
        <w:trPr>
          <w:trHeight w:val="288"/>
        </w:trPr>
        <w:tc>
          <w:tcPr>
            <w:tcW w:w="2653" w:type="dxa"/>
          </w:tcPr>
          <w:p w:rsidR="00CD01A4" w:rsidRDefault="00CD01A4" w:rsidP="00CD01A4">
            <w:pPr>
              <w:bidi w:val="0"/>
              <w:jc w:val="right"/>
            </w:pPr>
            <w:r>
              <w:t>The number of recorded signals is</w:t>
            </w:r>
          </w:p>
          <w:p w:rsidR="00CD01A4" w:rsidRDefault="00CD01A4" w:rsidP="00CD01A4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9" type="#_x0000_t75" style="width:67.5pt;height:15pt" o:ole="">
                  <v:imagedata r:id="rId6" o:title=""/>
                </v:shape>
                <o:OLEObject Type="Embed" ProgID="Equation.DSMT4" ShapeID="_x0000_i1029" DrawAspect="Content" ObjectID="_1446891415" r:id="rId11"/>
              </w:object>
            </w:r>
          </w:p>
        </w:tc>
        <w:tc>
          <w:tcPr>
            <w:tcW w:w="2740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CD01A4" w:rsidRPr="00D50694" w:rsidRDefault="00CD01A4" w:rsidP="00CD01A4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CD01A4" w:rsidTr="00CD01A4">
        <w:trPr>
          <w:trHeight w:val="288"/>
        </w:trPr>
        <w:tc>
          <w:tcPr>
            <w:tcW w:w="2653" w:type="dxa"/>
          </w:tcPr>
          <w:p w:rsidR="00CD01A4" w:rsidRDefault="00CD01A4" w:rsidP="00CD01A4">
            <w:pPr>
              <w:bidi w:val="0"/>
            </w:pPr>
            <w:r>
              <w:t>Number of signals we record in each iteration</w:t>
            </w:r>
          </w:p>
          <w:p w:rsidR="00CD01A4" w:rsidRDefault="00CD01A4" w:rsidP="00CD01A4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CD01A4" w:rsidRPr="00D50694" w:rsidRDefault="00CD01A4" w:rsidP="00CD01A4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CD01A4" w:rsidRDefault="00CD01A4" w:rsidP="00CD01A4">
      <w:pPr>
        <w:bidi w:val="0"/>
        <w:rPr>
          <w:rtl/>
        </w:rPr>
      </w:pPr>
    </w:p>
    <w:p w:rsidR="00CD01A4" w:rsidRDefault="00CD01A4" w:rsidP="00CD01A4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3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7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lastRenderedPageBreak/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7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7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7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2</w:t>
            </w:r>
          </w:p>
        </w:tc>
      </w:tr>
    </w:tbl>
    <w:p w:rsidR="00CD01A4" w:rsidRDefault="00CD01A4" w:rsidP="00CD01A4"/>
    <w:p w:rsidR="00CD01A4" w:rsidRDefault="00CD01A4" w:rsidP="00CD01A4">
      <w:pPr>
        <w:rPr>
          <w:rtl/>
        </w:rPr>
      </w:pPr>
      <w:r>
        <w:rPr>
          <w:rFonts w:hint="cs"/>
          <w:rtl/>
        </w:rPr>
        <w:t>תיאור הבדיקה:</w:t>
      </w:r>
    </w:p>
    <w:p w:rsidR="00CD01A4" w:rsidRDefault="00CD01A4" w:rsidP="00CD01A4">
      <w:pPr>
        <w:rPr>
          <w:rtl/>
        </w:rPr>
      </w:pPr>
      <w:r>
        <w:rPr>
          <w:rFonts w:hint="cs"/>
          <w:rtl/>
        </w:rPr>
        <w:t xml:space="preserve">מטרת סימולציה זו היא לבדוק האם המערכת מחלקת ביציאה את המידע לשני בלוקים, לכן בחרנו ברוחב הקלטה של 8 (מקסימאלי) ובעומק הקלטה של  256, כאשר הכוונה היא להקליט 2048=8*256 </w:t>
      </w:r>
      <w:r>
        <w:t>BITS</w:t>
      </w:r>
      <w:r>
        <w:rPr>
          <w:rFonts w:hint="cs"/>
          <w:rtl/>
        </w:rPr>
        <w:t xml:space="preserve"> (כאשר ב1024 המערכת אמורה להוציא בלוק מידע נוסף). סוג הסצנה הנבחרת הוא 3, סוג הטריגר הוא ירידת טריגר, ומיקום הטריגר הוא 0.</w:t>
      </w:r>
    </w:p>
    <w:p w:rsidR="00CD01A4" w:rsidRDefault="00CD01A4" w:rsidP="00CD01A4">
      <w:pPr>
        <w:rPr>
          <w:rtl/>
        </w:rPr>
      </w:pPr>
    </w:p>
    <w:p w:rsidR="00CD01A4" w:rsidRDefault="00CD01A4" w:rsidP="00CD01A4">
      <w:r>
        <w:rPr>
          <w:rFonts w:hint="cs"/>
          <w:rtl/>
        </w:rPr>
        <w:t>תוצאות הסימולציה:</w:t>
      </w:r>
    </w:p>
    <w:p w:rsidR="00CD01A4" w:rsidRPr="007D1173" w:rsidRDefault="00CD01A4" w:rsidP="00CD01A4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bidi w:val="0"/>
              <w:jc w:val="center"/>
            </w:pPr>
            <w:r w:rsidRPr="009B6690">
              <w:rPr>
                <w:rtl/>
              </w:rPr>
              <w:t>60</w:t>
            </w:r>
            <w:r>
              <w:t xml:space="preserve"> (3C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2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jc w:val="center"/>
              <w:rPr>
                <w:rtl/>
              </w:rPr>
            </w:pPr>
            <w:r w:rsidRPr="009B6690">
              <w:rPr>
                <w:rtl/>
              </w:rPr>
              <w:t>0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3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jc w:val="center"/>
              <w:rPr>
                <w:rtl/>
              </w:rPr>
            </w:pPr>
            <w:r>
              <w:t>255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4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lastRenderedPageBreak/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tl/>
              </w:rPr>
            </w:pPr>
            <w:r>
              <w:t>1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5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tl/>
              </w:rPr>
            </w:pPr>
            <w:r>
              <w:t>2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>
              <w:t>6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tl/>
              </w:rPr>
            </w:pPr>
            <w:r>
              <w:t>.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tl/>
              </w:rPr>
            </w:pPr>
            <w:r>
              <w:t>.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</w:p>
        </w:tc>
      </w:tr>
      <w:tr w:rsidR="00CD01A4" w:rsidTr="00CD01A4">
        <w:tc>
          <w:tcPr>
            <w:tcW w:w="2840" w:type="dxa"/>
          </w:tcPr>
          <w:p w:rsidR="00CD01A4" w:rsidRPr="00402A8C" w:rsidRDefault="00CD01A4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CD01A4" w:rsidRDefault="00CE4B52" w:rsidP="00CD01A4">
            <w:pPr>
              <w:jc w:val="center"/>
              <w:rPr>
                <w:rFonts w:hint="cs"/>
              </w:rPr>
            </w:pPr>
            <w:r>
              <w:rPr>
                <w:rFonts w:hint="cs"/>
                <w:rtl/>
              </w:rPr>
              <w:t>254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58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CD01A4" w:rsidRPr="00E34750" w:rsidRDefault="00CD01A4" w:rsidP="00CD01A4">
            <w:pPr>
              <w:jc w:val="center"/>
              <w:rPr>
                <w:rFonts w:hint="cs"/>
                <w:rtl/>
              </w:rPr>
            </w:pPr>
            <w:r>
              <w:t>255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59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CD01A4" w:rsidRDefault="00CD01A4" w:rsidP="00CD01A4">
            <w:pPr>
              <w:jc w:val="center"/>
            </w:pPr>
            <w:r>
              <w:t>0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60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CD01A4" w:rsidRPr="009B6690" w:rsidRDefault="00CD01A4" w:rsidP="00CD01A4">
            <w:pPr>
              <w:jc w:val="center"/>
              <w:rPr>
                <w:rtl/>
              </w:rPr>
            </w:pPr>
            <w:r>
              <w:t>21 (15)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61</w:t>
            </w:r>
          </w:p>
        </w:tc>
      </w:tr>
      <w:tr w:rsidR="00CD01A4" w:rsidTr="00CD01A4">
        <w:tc>
          <w:tcPr>
            <w:tcW w:w="2840" w:type="dxa"/>
          </w:tcPr>
          <w:p w:rsidR="00CD01A4" w:rsidRDefault="00CD01A4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CD01A4" w:rsidRDefault="00CD01A4" w:rsidP="00CD01A4">
            <w:pPr>
              <w:bidi w:val="0"/>
              <w:jc w:val="center"/>
            </w:pPr>
            <w:r w:rsidRPr="009B6690">
              <w:rPr>
                <w:rtl/>
              </w:rPr>
              <w:t>165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(A5)</w:t>
            </w:r>
          </w:p>
        </w:tc>
        <w:tc>
          <w:tcPr>
            <w:tcW w:w="2841" w:type="dxa"/>
          </w:tcPr>
          <w:p w:rsidR="00CD01A4" w:rsidRDefault="00CE4B52" w:rsidP="00CD01A4">
            <w:pPr>
              <w:bidi w:val="0"/>
              <w:jc w:val="center"/>
            </w:pPr>
            <w:r>
              <w:rPr>
                <w:rFonts w:hint="cs"/>
                <w:rtl/>
              </w:rPr>
              <w:t>262</w:t>
            </w:r>
          </w:p>
        </w:tc>
      </w:tr>
    </w:tbl>
    <w:p w:rsidR="00CD01A4" w:rsidRDefault="00CD01A4" w:rsidP="00CD01A4">
      <w:pPr>
        <w:rPr>
          <w:rtl/>
        </w:rPr>
      </w:pPr>
    </w:p>
    <w:p w:rsidR="00CD01A4" w:rsidRDefault="001F207A" w:rsidP="00CD01A4">
      <w:pPr>
        <w:rPr>
          <w:rFonts w:hint="cs"/>
          <w:rtl/>
        </w:rPr>
      </w:pPr>
      <w:r>
        <w:rPr>
          <w:noProof/>
          <w:rtl/>
        </w:rPr>
        <w:drawing>
          <wp:inline distT="0" distB="0" distL="0" distR="0">
            <wp:extent cx="5274310" cy="2396490"/>
            <wp:effectExtent l="0" t="0" r="254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6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07A" w:rsidRDefault="001F207A" w:rsidP="00CD01A4">
      <w:pPr>
        <w:rPr>
          <w:rFonts w:hint="cs"/>
          <w:rtl/>
        </w:rPr>
      </w:pPr>
    </w:p>
    <w:p w:rsidR="001F207A" w:rsidRDefault="001F207A" w:rsidP="00CD01A4">
      <w:pPr>
        <w:rPr>
          <w:rtl/>
        </w:rPr>
      </w:pPr>
      <w:r>
        <w:rPr>
          <w:noProof/>
          <w:rtl/>
        </w:rPr>
        <w:drawing>
          <wp:inline distT="0" distB="0" distL="0" distR="0">
            <wp:extent cx="5274310" cy="2373630"/>
            <wp:effectExtent l="0" t="0" r="254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2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07A" w:rsidRDefault="001F207A" w:rsidP="00CD01A4">
      <w:pPr>
        <w:rPr>
          <w:rFonts w:hint="cs"/>
          <w:rtl/>
        </w:rPr>
      </w:pPr>
      <w:r>
        <w:rPr>
          <w:rFonts w:hint="cs"/>
          <w:rtl/>
        </w:rPr>
        <w:t>כיוון שהסימולציה ארוכה ורובה הוא מידע שיוצא בצורה סיריאלית, הוספנו רק את תחילת וסוף בלוק המידע.</w:t>
      </w:r>
    </w:p>
    <w:p w:rsidR="00CD01A4" w:rsidRDefault="00CD01A4" w:rsidP="00CD01A4">
      <w:pPr>
        <w:rPr>
          <w:rtl/>
        </w:rPr>
      </w:pPr>
      <w:r>
        <w:rPr>
          <w:rFonts w:hint="cs"/>
          <w:rtl/>
        </w:rPr>
        <w:t>ניתוח הסימולציה:</w:t>
      </w:r>
    </w:p>
    <w:p w:rsidR="00CD01A4" w:rsidRPr="007D1173" w:rsidRDefault="00CD01A4" w:rsidP="001F207A">
      <w:pPr>
        <w:rPr>
          <w:rtl/>
        </w:rPr>
      </w:pPr>
      <w:r>
        <w:rPr>
          <w:rFonts w:hint="cs"/>
          <w:rtl/>
        </w:rPr>
        <w:t>בסימולציה זו הגדלנו את עומק ההקלטה</w:t>
      </w:r>
      <w:r w:rsidR="00CE4B52">
        <w:rPr>
          <w:rFonts w:hint="cs"/>
          <w:rtl/>
        </w:rPr>
        <w:t xml:space="preserve"> כך שיעבור את 1024 ה</w:t>
      </w:r>
      <w:r w:rsidR="00CE4B52">
        <w:t>BITS</w:t>
      </w:r>
      <w:r w:rsidR="00CE4B52">
        <w:rPr>
          <w:rFonts w:hint="cs"/>
          <w:rtl/>
        </w:rPr>
        <w:t xml:space="preserve"> על מנת לראות האם המערכת מחלקת את המידע לכמה בלוקים. ניתן מהתוצאות לראות כי המידע אינו מחולק ביציאה ויוצא בבלוק אחד. (שמירת התא הראשון כ-1 בסימולציה זו היא מקרית, כיוון שזהו המידע שנכנס למערכת כשאות הטריגר עלה).</w:t>
      </w:r>
      <w:bookmarkStart w:id="0" w:name="_GoBack"/>
      <w:bookmarkEnd w:id="0"/>
    </w:p>
    <w:sectPr w:rsidR="00CD01A4" w:rsidRPr="007D1173" w:rsidSect="009A7B1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3356"/>
    <w:rsid w:val="000403F5"/>
    <w:rsid w:val="001F207A"/>
    <w:rsid w:val="00575044"/>
    <w:rsid w:val="005A5218"/>
    <w:rsid w:val="006221D5"/>
    <w:rsid w:val="006A50F0"/>
    <w:rsid w:val="006A7D43"/>
    <w:rsid w:val="007D1173"/>
    <w:rsid w:val="007F79DC"/>
    <w:rsid w:val="00927726"/>
    <w:rsid w:val="009A7B15"/>
    <w:rsid w:val="009B0843"/>
    <w:rsid w:val="00B05753"/>
    <w:rsid w:val="00CD01A4"/>
    <w:rsid w:val="00CE4B52"/>
    <w:rsid w:val="00D53356"/>
    <w:rsid w:val="00E27C24"/>
    <w:rsid w:val="00EF21B8"/>
    <w:rsid w:val="00FC3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A6DD7A-23BD-408C-9D6F-2491D12337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2</Pages>
  <Words>1511</Words>
  <Characters>7555</Characters>
  <Application>Microsoft Office Word</Application>
  <DocSecurity>0</DocSecurity>
  <Lines>62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מורן כץ</dc:creator>
  <cp:lastModifiedBy>מורן כץ</cp:lastModifiedBy>
  <cp:revision>8</cp:revision>
  <dcterms:created xsi:type="dcterms:W3CDTF">2013-11-24T20:41:00Z</dcterms:created>
  <dcterms:modified xsi:type="dcterms:W3CDTF">2013-11-25T11:30:00Z</dcterms:modified>
</cp:coreProperties>
</file>